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8" r:id="rId2"/>
    <p:sldId id="256" r:id="rId3"/>
    <p:sldId id="257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B4D3DE6-EF4D-EBEA-96A1-C5990AF26A3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BCDF3C7-F308-B1E1-1B97-FF1F81AFADA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CFA576D-4484-2D08-B611-64DC7422FB5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FFA1FFF9-BFFC-4647-C3AB-8AE5FA7D42A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4CE02262-274C-3AB1-CC4E-053FB02ECB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8968B558-D4BE-CA28-27E5-76B2596860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4C3FD4C-2C82-433B-8C3E-35BA0BE064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C6DF4DF-24D1-8CCA-DDEC-E7BF75665D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6C2F411C-CB62-BF37-78E1-F210A31E0E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3C215550-7F0D-9E6C-593A-75EC06B33A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3595201-7AC2-42A7-B3C1-2F38CAF10E48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16B50AC-CFBD-C5DE-708C-3CAF61A244D7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DF6DD4E-4B3E-870F-D9B5-17FA96EC32A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3153412E-3AA9-F2CD-3053-8BCD5ED5E88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37432C7-7E7A-7DD4-5AFB-4F12D35B57D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48766ACD-F047-2F38-6EDB-9D05BE1F29F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2D43C28-D225-5243-41AA-787FDD6F92C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915C41BA-18DD-AB21-1201-F08D3B77802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51F6D4C-9586-D914-5B11-914C3263A8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1EE73C78-2FEB-3D7A-88C2-213F34AA22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C0D34C8-E80E-E958-1DEB-49A08C6DC1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895D69-2616-4DD6-B188-01875D1718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254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CBABEF0-61AD-D4E9-9313-DE96D0A44C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F2A7D84-101F-A473-AC22-B20E302162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96ABFFC-0256-39AA-165D-DA3F3EB7BE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79F67-4CA4-4EC0-B9A3-AC71A03FFA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5219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1D292F1-0EE8-D6B3-E3D7-442CB35657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216A081-4452-943B-6E3C-601EC30C9D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C3FC587-7831-1C47-D239-5D48FE9E1B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3D5760-6270-4159-B39D-713A7CCF67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890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938237D-A357-89A4-74D3-75F99CA53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1DBBE59-1FE9-1353-2E28-D3D84783B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6E82C23-E8F2-6FFE-52CE-BAB9F6650F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D085FE-F44C-441B-8F8F-FC3CDE757F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143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9632340-0D51-8293-4232-B8786F4A9C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3C8B60A-F386-5DA9-CB5B-2576B2D849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3D9859A-9315-A4E6-3D1E-F2B11C688B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7D5A3-335B-41D8-811E-77086A3DC2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085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CD0DEA6-00AB-D61B-2D19-97470685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D5AB066-7E58-0F16-9561-DA9D3E6779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DCA6AE9-4D3C-2F0F-8606-9FC7257598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F7949-15FD-4EF8-8A03-577DE7C2C2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12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F228699-3CBD-3688-6075-01021E18A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454A20F-2B24-02F6-7954-35B83441F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7675F5B-8676-AA92-3A92-90E701360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AAAC2-99AA-47F1-B292-45BA2B2DF1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696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23E784A-D925-6D03-97A2-E3461F5107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38F2635-9419-4464-73E3-43688C29B0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533A5BF-8746-519D-A99C-E157C9C3D3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145B1-B065-427E-BBCF-1994A9336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622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1E726E2-A8F5-2A62-6535-7B60E3BFC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39CB5BE-B4C2-CE61-8CFE-B551F9E6B7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CDB8239-864A-A54C-B09F-A8B4A2C03C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ACD9B5-854A-4F93-B31A-2E38A96326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93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E3F3F49-186A-86BB-66C1-1FC8CA3ACB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D9BBBCB-ADC3-89D5-A52C-1F05E4A28B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5056389-1058-D511-A84B-89BC6251D5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86451-F841-4A11-9ED5-202E2F10F0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659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8D13025-05DE-584F-EB43-E928F1DFEF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96039F9-DBB6-C542-762D-CEEEECE9F3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F397964-FD67-C83E-8E5A-F1A8758610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CE182E-F9DA-412A-B56D-4257176577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628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7470220-09CA-4407-EBBA-8554B80A170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FF5FF404-AA60-B80E-3439-2EDD0D48D34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CB5B98A4-1A39-94C6-4B49-6516FD6167F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6EBA9C47-33D4-7240-BA4E-910131E6070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C606B606-8E28-F434-3A61-EB4AEBB359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A7EBC04A-7868-2EC8-05EB-8819093C418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F4EC64E-0701-9CF9-941A-366C4A51B1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6347226A-A4BC-3045-2A57-A14A8F9575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BE6B8DB8-9120-1949-4782-09AE6C00A77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B011494F-1591-6347-0BCE-66CE47B2CB5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9BDCB0A-C4AD-43F5-93C6-56DD9B6B66C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2706A8A2-6BDD-8082-28A4-663CC4368C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image" Target="../media/image7.png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hyperlink" Target="../&#31532;6&#31456;.ppt#45. PowerPoint &#28436;&#31034;&#25991;&#31295;" TargetMode="External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7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1">
            <a:extLst>
              <a:ext uri="{FF2B5EF4-FFF2-40B4-BE49-F238E27FC236}">
                <a16:creationId xmlns:a16="http://schemas.microsoft.com/office/drawing/2014/main" id="{4B5BB206-31A9-0689-DA66-6105E9D15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283D2FB-F4B5-4828-B879-5AC6327870D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D515A8F-73FD-389B-99AD-45EFEA40FAD4}"/>
              </a:ext>
            </a:extLst>
          </p:cNvPr>
          <p:cNvCxnSpPr/>
          <p:nvPr/>
        </p:nvCxnSpPr>
        <p:spPr>
          <a:xfrm rot="5400000">
            <a:off x="6904832" y="3051969"/>
            <a:ext cx="762000" cy="158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AC53B30-6B95-530D-F335-437D5B720E13}"/>
              </a:ext>
            </a:extLst>
          </p:cNvPr>
          <p:cNvCxnSpPr/>
          <p:nvPr/>
        </p:nvCxnSpPr>
        <p:spPr>
          <a:xfrm>
            <a:off x="7286625" y="3433763"/>
            <a:ext cx="1219200" cy="158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34051A1-EA49-83A4-B9C8-098D5642D7B3}"/>
              </a:ext>
            </a:extLst>
          </p:cNvPr>
          <p:cNvCxnSpPr/>
          <p:nvPr/>
        </p:nvCxnSpPr>
        <p:spPr>
          <a:xfrm rot="5400000" flipH="1" flipV="1">
            <a:off x="7743032" y="2670969"/>
            <a:ext cx="1524000" cy="158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1" name="Picture 3">
            <a:extLst>
              <a:ext uri="{FF2B5EF4-FFF2-40B4-BE49-F238E27FC236}">
                <a16:creationId xmlns:a16="http://schemas.microsoft.com/office/drawing/2014/main" id="{E8230D56-773D-44D6-CEA6-4FE93868C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81363"/>
            <a:ext cx="3968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>
            <a:extLst>
              <a:ext uri="{FF2B5EF4-FFF2-40B4-BE49-F238E27FC236}">
                <a16:creationId xmlns:a16="http://schemas.microsoft.com/office/drawing/2014/main" id="{E28CAD0D-5DC4-1BC7-BB47-C7F9C5A59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825" y="3400425"/>
            <a:ext cx="3937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>
            <a:extLst>
              <a:ext uri="{FF2B5EF4-FFF2-40B4-BE49-F238E27FC236}">
                <a16:creationId xmlns:a16="http://schemas.microsoft.com/office/drawing/2014/main" id="{15BFD9C5-62C3-843D-4035-1A4206347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863" y="3333750"/>
            <a:ext cx="3381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4">
            <a:extLst>
              <a:ext uri="{FF2B5EF4-FFF2-40B4-BE49-F238E27FC236}">
                <a16:creationId xmlns:a16="http://schemas.microsoft.com/office/drawing/2014/main" id="{8AE92F42-6C4F-6204-52C2-11E25E3D6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04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3223772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5664695A-419E-B264-F280-F07A2A302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92113"/>
            <a:ext cx="8588375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例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32277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中气体在压力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上述状态方程适用范围）时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比定压热容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其中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均为常数，试导出在上述关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满足的范围内熵变的计算式。 </a:t>
            </a:r>
          </a:p>
        </p:txBody>
      </p:sp>
      <p:sp>
        <p:nvSpPr>
          <p:cNvPr id="3083" name="Rectangle 18">
            <a:extLst>
              <a:ext uri="{FF2B5EF4-FFF2-40B4-BE49-F238E27FC236}">
                <a16:creationId xmlns:a16="http://schemas.microsoft.com/office/drawing/2014/main" id="{2606A49B-9A05-6F57-5B80-3A71737C8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F1638B6A-49BA-B0D8-7508-01286A167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3717925"/>
          <a:ext cx="533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15900" progId="Equation.DSMT4">
                  <p:embed/>
                </p:oleObj>
              </mc:Choice>
              <mc:Fallback>
                <p:oleObj name="Equation" r:id="rId6" imgW="2921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717925"/>
                        <a:ext cx="533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>
            <a:extLst>
              <a:ext uri="{FF2B5EF4-FFF2-40B4-BE49-F238E27FC236}">
                <a16:creationId xmlns:a16="http://schemas.microsoft.com/office/drawing/2014/main" id="{B727160F-5B20-B287-4906-2CF4934EA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482975"/>
            <a:ext cx="8839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熵是状态参数，计算    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任选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中间过程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但由于仅知压力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比定压热容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数据故选择先等温（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由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再由定压（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自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最后由定温（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从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途径进行积分。</a:t>
            </a:r>
          </a:p>
        </p:txBody>
      </p:sp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727CDD76-08A4-82A3-D4E3-31C3FE6E7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384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457200" progId="Equation.DSMT4">
                  <p:embed/>
                </p:oleObj>
              </mc:Choice>
              <mc:Fallback>
                <p:oleObj name="Equation" r:id="rId8" imgW="1346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0" name="Picture 2">
            <a:extLst>
              <a:ext uri="{FF2B5EF4-FFF2-40B4-BE49-F238E27FC236}">
                <a16:creationId xmlns:a16="http://schemas.microsoft.com/office/drawing/2014/main" id="{C315C50E-E928-A713-533F-C839D6D54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1524000"/>
            <a:ext cx="2668587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2AF3633-9DED-2897-0FFD-8E06CA583B1E}"/>
              </a:ext>
            </a:extLst>
          </p:cNvPr>
          <p:cNvCxnSpPr/>
          <p:nvPr/>
        </p:nvCxnSpPr>
        <p:spPr>
          <a:xfrm>
            <a:off x="6677025" y="3429000"/>
            <a:ext cx="1857375" cy="0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6D7E946A-1BA8-E2FE-18DB-0624E3B66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22098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39F9457A-37FF-ABDE-7094-72E121B34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0681E15-74FF-476A-B5A6-700805B8E70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pic>
        <p:nvPicPr>
          <p:cNvPr id="4103" name="Picture 7">
            <a:extLst>
              <a:ext uri="{FF2B5EF4-FFF2-40B4-BE49-F238E27FC236}">
                <a16:creationId xmlns:a16="http://schemas.microsoft.com/office/drawing/2014/main" id="{8A37AB7F-D48C-6FAC-C084-A72ACC448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21336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14">
            <a:extLst>
              <a:ext uri="{FF2B5EF4-FFF2-40B4-BE49-F238E27FC236}">
                <a16:creationId xmlns:a16="http://schemas.microsoft.com/office/drawing/2014/main" id="{D336A7DE-8B5D-1C22-7A63-C3B6E73BC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781AD1CE-8D41-0A14-19BB-CB718FDE3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096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ED19ED17-90E1-4989-8387-F9DC52A56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85800"/>
            <a:ext cx="200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例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322771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CF5FEDF7-657F-C25E-FEE9-65CB1CBD3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295400"/>
          <a:ext cx="2362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295400"/>
                        <a:ext cx="2362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Line 19">
            <a:extLst>
              <a:ext uri="{FF2B5EF4-FFF2-40B4-BE49-F238E27FC236}">
                <a16:creationId xmlns:a16="http://schemas.microsoft.com/office/drawing/2014/main" id="{4903404B-D737-BA98-D37C-1E28495C470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67400" y="1371600"/>
            <a:ext cx="914400" cy="762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" name="Line 20">
            <a:extLst>
              <a:ext uri="{FF2B5EF4-FFF2-40B4-BE49-F238E27FC236}">
                <a16:creationId xmlns:a16="http://schemas.microsoft.com/office/drawing/2014/main" id="{5C3E1BC0-2BB4-E1B1-4313-DA35F865B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600200"/>
            <a:ext cx="0" cy="4572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" name="Rectangle 22">
            <a:extLst>
              <a:ext uri="{FF2B5EF4-FFF2-40B4-BE49-F238E27FC236}">
                <a16:creationId xmlns:a16="http://schemas.microsoft.com/office/drawing/2014/main" id="{7C9F308E-A450-4572-B6AC-60A669F16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A4ABC6F7-B213-0733-A870-50E32F26B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52600"/>
          <a:ext cx="3429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457200" progId="Equation.DSMT4">
                  <p:embed/>
                </p:oleObj>
              </mc:Choice>
              <mc:Fallback>
                <p:oleObj name="Equation" r:id="rId7" imgW="15621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4290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>
            <a:extLst>
              <a:ext uri="{FF2B5EF4-FFF2-40B4-BE49-F238E27FC236}">
                <a16:creationId xmlns:a16="http://schemas.microsoft.com/office/drawing/2014/main" id="{9502560C-9D68-8BE8-D3ED-F8EB8E62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9085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-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温度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25">
            <a:extLst>
              <a:ext uri="{FF2B5EF4-FFF2-40B4-BE49-F238E27FC236}">
                <a16:creationId xmlns:a16="http://schemas.microsoft.com/office/drawing/2014/main" id="{2677A416-E1D0-80FC-D1A1-FF07CB69D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3EF3980A-1175-54E8-A10B-FB2C6F5C1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600450"/>
          <a:ext cx="3971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300" imgH="469900" progId="Equation.DSMT4">
                  <p:embed/>
                </p:oleObj>
              </mc:Choice>
              <mc:Fallback>
                <p:oleObj name="Equation" r:id="rId9" imgW="1638300" imgH="469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00450"/>
                        <a:ext cx="3971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27">
            <a:extLst>
              <a:ext uri="{FF2B5EF4-FFF2-40B4-BE49-F238E27FC236}">
                <a16:creationId xmlns:a16="http://schemas.microsoft.com/office/drawing/2014/main" id="{C715D5AC-AA9C-3F66-B756-2F4C0465E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22" name="Object 26">
            <a:extLst>
              <a:ext uri="{FF2B5EF4-FFF2-40B4-BE49-F238E27FC236}">
                <a16:creationId xmlns:a16="http://schemas.microsoft.com/office/drawing/2014/main" id="{AA767352-AFB8-153D-67BC-A17DA61ED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600450"/>
          <a:ext cx="41449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7200" imgH="431800" progId="Equation.DSMT4">
                  <p:embed/>
                </p:oleObj>
              </mc:Choice>
              <mc:Fallback>
                <p:oleObj name="Equation" r:id="rId11" imgW="17272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00450"/>
                        <a:ext cx="41449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2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1C85C58-DDF1-49C6-72E1-D2123435B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6553200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CFB1FB9F-EA46-4B90-3E6C-998208A12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029200"/>
            <a:ext cx="309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过程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-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力恒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endParaRPr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EFBF2C75-2F12-D380-0AE1-6A1D35E92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562600"/>
          <a:ext cx="42338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117" imgH="406224" progId="Equation.DSMT4">
                  <p:embed/>
                </p:oleObj>
              </mc:Choice>
              <mc:Fallback>
                <p:oleObj name="Equation" r:id="rId13" imgW="157411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42338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35E22C09-4FC0-ABF2-0EEF-D6481F959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791200"/>
          <a:ext cx="28082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227" imgH="431613" progId="Equation.DSMT4">
                  <p:embed/>
                </p:oleObj>
              </mc:Choice>
              <mc:Fallback>
                <p:oleObj name="Equation" r:id="rId15" imgW="1320227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28082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9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5371DB8-710F-E5CF-A8FF-22A56C620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BCBB048-9215-42DF-893C-5011B2D59CA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B2B3EB0F-52F8-2238-930E-3AC4BBA82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9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4" name="Rectangle 8">
            <a:extLst>
              <a:ext uri="{FF2B5EF4-FFF2-40B4-BE49-F238E27FC236}">
                <a16:creationId xmlns:a16="http://schemas.microsoft.com/office/drawing/2014/main" id="{C6D0A450-E8AC-7E5F-F704-22FF1EEA6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5" name="Rectangle 10">
            <a:extLst>
              <a:ext uri="{FF2B5EF4-FFF2-40B4-BE49-F238E27FC236}">
                <a16:creationId xmlns:a16="http://schemas.microsoft.com/office/drawing/2014/main" id="{BBC54231-4D81-B455-3F9F-636E67D1A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4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EA92F72A-5D49-B5FA-1AA2-F71A72260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定温过程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127" name="Rectangle 13">
            <a:extLst>
              <a:ext uri="{FF2B5EF4-FFF2-40B4-BE49-F238E27FC236}">
                <a16:creationId xmlns:a16="http://schemas.microsoft.com/office/drawing/2014/main" id="{E844A6C0-F879-87D1-F632-D5F3C1E18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84B636E2-30E4-A447-BD04-6056AC333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295400"/>
          <a:ext cx="388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469900" progId="Equation.DSMT4">
                  <p:embed/>
                </p:oleObj>
              </mc:Choice>
              <mc:Fallback>
                <p:oleObj name="Equation" r:id="rId2" imgW="16383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388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5">
            <a:extLst>
              <a:ext uri="{FF2B5EF4-FFF2-40B4-BE49-F238E27FC236}">
                <a16:creationId xmlns:a16="http://schemas.microsoft.com/office/drawing/2014/main" id="{3B25EEF1-DDF2-3FD9-8D8D-E6C38040B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88145880-51A2-1006-AF88-1D6F36C60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90800"/>
          <a:ext cx="3863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431800" progId="Equation.DSMT4">
                  <p:embed/>
                </p:oleObj>
              </mc:Choice>
              <mc:Fallback>
                <p:oleObj name="Equation" r:id="rId4" imgW="1752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38639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7">
            <a:extLst>
              <a:ext uri="{FF2B5EF4-FFF2-40B4-BE49-F238E27FC236}">
                <a16:creationId xmlns:a16="http://schemas.microsoft.com/office/drawing/2014/main" id="{296EDA1E-79A6-54E4-CA03-47B5DC02A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3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CDAC15EC-E288-9C03-CCF5-E087EE9C7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810000"/>
          <a:ext cx="3352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228600" progId="Equation.DSMT4">
                  <p:embed/>
                </p:oleObj>
              </mc:Choice>
              <mc:Fallback>
                <p:oleObj name="Equation" r:id="rId6" imgW="16891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3352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9">
            <a:extLst>
              <a:ext uri="{FF2B5EF4-FFF2-40B4-BE49-F238E27FC236}">
                <a16:creationId xmlns:a16="http://schemas.microsoft.com/office/drawing/2014/main" id="{DF6293C1-BF96-B195-FC50-00072E536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43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F4D26AC7-B764-2CE2-1C85-EC5E218FA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4495800"/>
          <a:ext cx="8875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0900" imgH="431800" progId="Equation.DSMT4">
                  <p:embed/>
                </p:oleObj>
              </mc:Choice>
              <mc:Fallback>
                <p:oleObj name="Equation" r:id="rId8" imgW="46609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495800"/>
                        <a:ext cx="88757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21">
            <a:extLst>
              <a:ext uri="{FF2B5EF4-FFF2-40B4-BE49-F238E27FC236}">
                <a16:creationId xmlns:a16="http://schemas.microsoft.com/office/drawing/2014/main" id="{DA832747-2B64-243A-8FB7-6FFADF6B7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Rectangle 23">
            <a:extLst>
              <a:ext uri="{FF2B5EF4-FFF2-40B4-BE49-F238E27FC236}">
                <a16:creationId xmlns:a16="http://schemas.microsoft.com/office/drawing/2014/main" id="{EF6A6DD4-2D33-8965-2AFD-FF640B4F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9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14" name="Object 22">
            <a:extLst>
              <a:ext uri="{FF2B5EF4-FFF2-40B4-BE49-F238E27FC236}">
                <a16:creationId xmlns:a16="http://schemas.microsoft.com/office/drawing/2014/main" id="{8842E7EB-E64B-3D03-E119-F9A829C9C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5334000"/>
          <a:ext cx="84248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2100" imgH="482600" progId="Equation.DSMT4">
                  <p:embed/>
                </p:oleObj>
              </mc:Choice>
              <mc:Fallback>
                <p:oleObj name="Equation" r:id="rId10" imgW="41021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334000"/>
                        <a:ext cx="84248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AutoShape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1D4FB0A-4D58-16E7-BFE8-25F08CF4F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23" name="Picture 7">
            <a:extLst>
              <a:ext uri="{FF2B5EF4-FFF2-40B4-BE49-F238E27FC236}">
                <a16:creationId xmlns:a16="http://schemas.microsoft.com/office/drawing/2014/main" id="{15CB34B1-6FD9-CAC6-451D-10BE8250E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8600"/>
            <a:ext cx="20574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14F3CF6-6AD9-7D60-72F3-F7B338FCE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6321425"/>
            <a:ext cx="70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hlinkClick r:id="rId13" action="ppaction://hlinkpres?slideindex=45&amp;slidetitle=PowerPoint 演示文稿"/>
              </a:rPr>
              <a:t>返回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42</TotalTime>
  <Words>141</Words>
  <Application>Microsoft Office PowerPoint</Application>
  <PresentationFormat>全屏显示(4:3)</PresentationFormat>
  <Paragraphs>16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6</cp:revision>
  <cp:lastPrinted>1601-01-01T00:00:00Z</cp:lastPrinted>
  <dcterms:created xsi:type="dcterms:W3CDTF">1601-01-01T00:00:00Z</dcterms:created>
  <dcterms:modified xsi:type="dcterms:W3CDTF">2025-08-24T09:4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